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6DBF753" w14:textId="77777777" w:rsidR="00840276" w:rsidRPr="0035311F" w:rsidRDefault="00840276" w:rsidP="00840276">
      <w:pPr>
        <w:jc w:val="center"/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FF0000"/>
          <w:sz w:val="24"/>
          <w:szCs w:val="24"/>
        </w:rPr>
        <w:t>PHÂN SỐ</w:t>
      </w:r>
    </w:p>
    <w:p w14:paraId="1FAC2B48" w14:textId="77777777" w:rsidR="00840276" w:rsidRPr="0035311F" w:rsidRDefault="00840276" w:rsidP="00840276">
      <w:pPr>
        <w:rPr>
          <w:rFonts w:ascii="Palatino Linotype" w:hAnsi="Palatino Linotype"/>
          <w:b/>
          <w:color w:val="FF0000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1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: </w:t>
      </w:r>
      <w:r w:rsidRPr="0035311F">
        <w:rPr>
          <w:rFonts w:ascii="Palatino Linotype" w:hAnsi="Palatino Linotype"/>
          <w:sz w:val="24"/>
          <w:szCs w:val="24"/>
        </w:rPr>
        <w:t>Điền số thích hợp vào ô vuông:</w:t>
      </w:r>
    </w:p>
    <w:p w14:paraId="2B0533DD" w14:textId="77777777" w:rsidR="00840276" w:rsidRPr="0035311F" w:rsidRDefault="00840276" w:rsidP="00840276">
      <w:pPr>
        <w:tabs>
          <w:tab w:val="left" w:pos="2340"/>
          <w:tab w:val="left" w:pos="4320"/>
          <w:tab w:val="left" w:pos="6300"/>
          <w:tab w:val="left" w:pos="828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)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020" w:dyaOrig="820" w14:anchorId="366F8F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95pt;height:41pt" o:ole="">
            <v:imagedata r:id="rId4" o:title=""/>
          </v:shape>
          <o:OLEObject Type="Embed" ProgID="Equation.DSMT4" ShapeID="_x0000_i1025" DrawAspect="Content" ObjectID="_1685465581" r:id="rId5"/>
        </w:object>
      </w: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ab/>
        <w:t>b)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320" w:dyaOrig="820" w14:anchorId="70D30196">
          <v:shape id="_x0000_i1026" type="#_x0000_t75" style="width:65.9pt;height:41pt" o:ole="">
            <v:imagedata r:id="rId6" o:title=""/>
          </v:shape>
          <o:OLEObject Type="Embed" ProgID="Equation.DSMT4" ShapeID="_x0000_i1026" DrawAspect="Content" ObjectID="_1685465582" r:id="rId7"/>
        </w:object>
      </w:r>
      <w:r w:rsidRPr="0035311F">
        <w:rPr>
          <w:rFonts w:ascii="Palatino Linotype" w:hAnsi="Palatino Linotype"/>
          <w:sz w:val="24"/>
          <w:szCs w:val="24"/>
        </w:rPr>
        <w:tab/>
        <w:t>c)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080" w:dyaOrig="820" w14:anchorId="69F0C975">
          <v:shape id="_x0000_i1027" type="#_x0000_t75" style="width:54.3pt;height:41pt" o:ole="">
            <v:imagedata r:id="rId8" o:title=""/>
          </v:shape>
          <o:OLEObject Type="Embed" ProgID="Equation.DSMT4" ShapeID="_x0000_i1027" DrawAspect="Content" ObjectID="_1685465583" r:id="rId9"/>
        </w:object>
      </w:r>
      <w:r w:rsidRPr="0035311F">
        <w:rPr>
          <w:rFonts w:ascii="Palatino Linotype" w:hAnsi="Palatino Linotype"/>
          <w:sz w:val="24"/>
          <w:szCs w:val="24"/>
        </w:rPr>
        <w:tab/>
        <w:t>d)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320" w:dyaOrig="820" w14:anchorId="556D71FB">
          <v:shape id="_x0000_i1028" type="#_x0000_t75" style="width:65.9pt;height:41pt" o:ole="">
            <v:imagedata r:id="rId10" o:title=""/>
          </v:shape>
          <o:OLEObject Type="Embed" ProgID="Equation.DSMT4" ShapeID="_x0000_i1028" DrawAspect="Content" ObjectID="_1685465584" r:id="rId11"/>
        </w:object>
      </w:r>
      <w:r w:rsidRPr="0035311F">
        <w:rPr>
          <w:rFonts w:ascii="Palatino Linotype" w:hAnsi="Palatino Linotype"/>
          <w:sz w:val="24"/>
          <w:szCs w:val="24"/>
        </w:rPr>
        <w:tab/>
      </w:r>
    </w:p>
    <w:p w14:paraId="01A35C70" w14:textId="77777777" w:rsidR="00840276" w:rsidRPr="0035311F" w:rsidRDefault="00840276" w:rsidP="00840276">
      <w:pPr>
        <w:tabs>
          <w:tab w:val="left" w:pos="2340"/>
          <w:tab w:val="left" w:pos="4320"/>
          <w:tab w:val="left" w:pos="6300"/>
          <w:tab w:val="left" w:pos="828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e)</w:t>
      </w:r>
      <w:r w:rsidRPr="0035311F">
        <w:rPr>
          <w:rFonts w:ascii="Palatino Linotype" w:hAnsi="Palatino Linotype"/>
          <w:position w:val="-46"/>
          <w:sz w:val="24"/>
          <w:szCs w:val="24"/>
        </w:rPr>
        <w:object w:dxaOrig="1020" w:dyaOrig="880" w14:anchorId="62BA9A46">
          <v:shape id="_x0000_i1029" type="#_x0000_t75" style="width:50.95pt;height:43.75pt" o:ole="">
            <v:imagedata r:id="rId12" o:title=""/>
          </v:shape>
          <o:OLEObject Type="Embed" ProgID="Equation.DSMT4" ShapeID="_x0000_i1029" DrawAspect="Content" ObjectID="_1685465585" r:id="rId13"/>
        </w:object>
      </w:r>
      <w:r w:rsidRPr="0035311F">
        <w:rPr>
          <w:rFonts w:ascii="Palatino Linotype" w:hAnsi="Palatino Linotype"/>
          <w:sz w:val="24"/>
          <w:szCs w:val="24"/>
        </w:rPr>
        <w:tab/>
        <w:t xml:space="preserve">f) </w:t>
      </w:r>
      <w:r w:rsidRPr="0035311F">
        <w:rPr>
          <w:rFonts w:ascii="Palatino Linotype" w:hAnsi="Palatino Linotype"/>
          <w:position w:val="-46"/>
          <w:sz w:val="24"/>
          <w:szCs w:val="24"/>
        </w:rPr>
        <w:object w:dxaOrig="1320" w:dyaOrig="880" w14:anchorId="2BBD6571">
          <v:shape id="_x0000_i1030" type="#_x0000_t75" style="width:65.9pt;height:43.75pt" o:ole="">
            <v:imagedata r:id="rId14" o:title=""/>
          </v:shape>
          <o:OLEObject Type="Embed" ProgID="Equation.DSMT4" ShapeID="_x0000_i1030" DrawAspect="Content" ObjectID="_1685465586" r:id="rId15"/>
        </w:object>
      </w:r>
      <w:r w:rsidRPr="0035311F">
        <w:rPr>
          <w:rFonts w:ascii="Palatino Linotype" w:hAnsi="Palatino Linotype"/>
          <w:sz w:val="24"/>
          <w:szCs w:val="24"/>
        </w:rPr>
        <w:tab/>
        <w:t xml:space="preserve">g) </w:t>
      </w:r>
      <w:r w:rsidRPr="0035311F">
        <w:rPr>
          <w:rFonts w:ascii="Palatino Linotype" w:hAnsi="Palatino Linotype"/>
          <w:position w:val="-46"/>
          <w:sz w:val="24"/>
          <w:szCs w:val="24"/>
        </w:rPr>
        <w:object w:dxaOrig="1080" w:dyaOrig="880" w14:anchorId="1BE97D1D">
          <v:shape id="_x0000_i1031" type="#_x0000_t75" style="width:54.3pt;height:43.75pt" o:ole="">
            <v:imagedata r:id="rId16" o:title=""/>
          </v:shape>
          <o:OLEObject Type="Embed" ProgID="Equation.DSMT4" ShapeID="_x0000_i1031" DrawAspect="Content" ObjectID="_1685465587" r:id="rId17"/>
        </w:object>
      </w:r>
      <w:r w:rsidRPr="0035311F">
        <w:rPr>
          <w:rFonts w:ascii="Palatino Linotype" w:hAnsi="Palatino Linotype"/>
          <w:sz w:val="24"/>
          <w:szCs w:val="24"/>
        </w:rPr>
        <w:tab/>
        <w:t>h)</w:t>
      </w:r>
      <w:r w:rsidRPr="0035311F">
        <w:rPr>
          <w:rFonts w:ascii="Palatino Linotype" w:hAnsi="Palatino Linotype"/>
          <w:position w:val="-46"/>
          <w:sz w:val="24"/>
          <w:szCs w:val="24"/>
        </w:rPr>
        <w:object w:dxaOrig="1380" w:dyaOrig="880" w14:anchorId="67718BF0">
          <v:shape id="_x0000_i1032" type="#_x0000_t75" style="width:69.25pt;height:43.75pt" o:ole="">
            <v:imagedata r:id="rId18" o:title=""/>
          </v:shape>
          <o:OLEObject Type="Embed" ProgID="Equation.DSMT4" ShapeID="_x0000_i1032" DrawAspect="Content" ObjectID="_1685465588" r:id="rId19"/>
        </w:object>
      </w:r>
    </w:p>
    <w:p w14:paraId="731DDC2C" w14:textId="77777777" w:rsidR="00840276" w:rsidRPr="0035311F" w:rsidRDefault="00840276" w:rsidP="00840276">
      <w:pPr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>Bài 2:</w:t>
      </w:r>
      <w:r w:rsidRPr="0035311F">
        <w:rPr>
          <w:rFonts w:ascii="Palatino Linotype" w:hAnsi="Palatino Linotype"/>
          <w:color w:val="0000FF"/>
          <w:sz w:val="24"/>
          <w:szCs w:val="24"/>
        </w:rPr>
        <w:t xml:space="preserve"> </w:t>
      </w:r>
      <w:r w:rsidRPr="0035311F">
        <w:rPr>
          <w:rFonts w:ascii="Palatino Linotype" w:hAnsi="Palatino Linotype"/>
          <w:sz w:val="24"/>
          <w:szCs w:val="24"/>
        </w:rPr>
        <w:t>Tìm các số nguyên x và y, biết</w:t>
      </w:r>
    </w:p>
    <w:p w14:paraId="5B94799F" w14:textId="77777777" w:rsidR="00840276" w:rsidRPr="0035311F" w:rsidRDefault="00840276" w:rsidP="00840276">
      <w:pPr>
        <w:tabs>
          <w:tab w:val="left" w:pos="1800"/>
          <w:tab w:val="left" w:pos="3420"/>
          <w:tab w:val="left" w:pos="5400"/>
          <w:tab w:val="left" w:pos="7200"/>
          <w:tab w:val="left" w:pos="900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a)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820" w:dyaOrig="660" w14:anchorId="0A125E31">
          <v:shape id="_x0000_i1033" type="#_x0000_t75" style="width:41pt;height:33.25pt" o:ole="">
            <v:imagedata r:id="rId20" o:title=""/>
          </v:shape>
          <o:OLEObject Type="Embed" ProgID="Equation.DSMT4" ShapeID="_x0000_i1033" DrawAspect="Content" ObjectID="_1685465589" r:id="rId21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>b)</w:t>
      </w:r>
      <w:r w:rsidRPr="0035311F">
        <w:rPr>
          <w:rFonts w:ascii="Palatino Linotype" w:hAnsi="Palatino Linotype"/>
          <w:position w:val="-28"/>
          <w:sz w:val="24"/>
          <w:szCs w:val="24"/>
        </w:rPr>
        <w:object w:dxaOrig="999" w:dyaOrig="700" w14:anchorId="7DB435C5">
          <v:shape id="_x0000_i1034" type="#_x0000_t75" style="width:49.85pt;height:34.9pt" o:ole="">
            <v:imagedata r:id="rId22" o:title=""/>
          </v:shape>
          <o:OLEObject Type="Embed" ProgID="Equation.DSMT4" ShapeID="_x0000_i1034" DrawAspect="Content" ObjectID="_1685465590" r:id="rId23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>c)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180" w:dyaOrig="660" w14:anchorId="057FBAB6">
          <v:shape id="_x0000_i1035" type="#_x0000_t75" style="width:59.25pt;height:33.25pt" o:ole="">
            <v:imagedata r:id="rId24" o:title=""/>
          </v:shape>
          <o:OLEObject Type="Embed" ProgID="Equation.DSMT4" ShapeID="_x0000_i1035" DrawAspect="Content" ObjectID="_1685465591" r:id="rId25"/>
        </w:object>
      </w:r>
      <w:r w:rsidRPr="0035311F">
        <w:rPr>
          <w:rFonts w:ascii="Palatino Linotype" w:hAnsi="Palatino Linotype"/>
          <w:sz w:val="24"/>
          <w:szCs w:val="24"/>
        </w:rPr>
        <w:tab/>
      </w:r>
    </w:p>
    <w:p w14:paraId="6A0AB4E2" w14:textId="77777777" w:rsidR="00840276" w:rsidRPr="0035311F" w:rsidRDefault="00840276" w:rsidP="00840276">
      <w:pPr>
        <w:tabs>
          <w:tab w:val="left" w:pos="1800"/>
          <w:tab w:val="left" w:pos="3420"/>
          <w:tab w:val="left" w:pos="5400"/>
          <w:tab w:val="left" w:pos="7200"/>
          <w:tab w:val="left" w:pos="9000"/>
        </w:tabs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>d)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900" w:dyaOrig="660" w14:anchorId="102A7A36">
          <v:shape id="_x0000_i1036" type="#_x0000_t75" style="width:44.85pt;height:33.25pt" o:ole="">
            <v:imagedata r:id="rId26" o:title=""/>
          </v:shape>
          <o:OLEObject Type="Embed" ProgID="Equation.DSMT4" ShapeID="_x0000_i1036" DrawAspect="Content" ObjectID="_1685465592" r:id="rId27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>e)</w:t>
      </w:r>
      <w:r w:rsidRPr="0035311F">
        <w:rPr>
          <w:rFonts w:ascii="Palatino Linotype" w:hAnsi="Palatino Linotype"/>
          <w:position w:val="-28"/>
          <w:sz w:val="24"/>
          <w:szCs w:val="24"/>
        </w:rPr>
        <w:object w:dxaOrig="999" w:dyaOrig="700" w14:anchorId="489F35E5">
          <v:shape id="_x0000_i1037" type="#_x0000_t75" style="width:49.85pt;height:34.9pt" o:ole="">
            <v:imagedata r:id="rId28" o:title=""/>
          </v:shape>
          <o:OLEObject Type="Embed" ProgID="Equation.DSMT4" ShapeID="_x0000_i1037" DrawAspect="Content" ObjectID="_1685465593" r:id="rId29"/>
        </w:object>
      </w:r>
      <w:r w:rsidRPr="0035311F">
        <w:rPr>
          <w:rFonts w:ascii="Palatino Linotype" w:hAnsi="Palatino Linotype"/>
          <w:sz w:val="24"/>
          <w:szCs w:val="24"/>
        </w:rPr>
        <w:tab/>
      </w:r>
      <w:r w:rsidRPr="0035311F">
        <w:rPr>
          <w:rFonts w:ascii="Palatino Linotype" w:hAnsi="Palatino Linotype"/>
          <w:sz w:val="24"/>
          <w:szCs w:val="24"/>
        </w:rPr>
        <w:tab/>
        <w:t>f)</w:t>
      </w:r>
      <w:r w:rsidRPr="0035311F">
        <w:rPr>
          <w:rFonts w:ascii="Palatino Linotype" w:hAnsi="Palatino Linotype"/>
          <w:position w:val="-28"/>
          <w:sz w:val="24"/>
          <w:szCs w:val="24"/>
        </w:rPr>
        <w:object w:dxaOrig="1060" w:dyaOrig="700" w14:anchorId="1EE36896">
          <v:shape id="_x0000_i1038" type="#_x0000_t75" style="width:53.15pt;height:34.9pt" o:ole="">
            <v:imagedata r:id="rId30" o:title=""/>
          </v:shape>
          <o:OLEObject Type="Embed" ProgID="Equation.DSMT4" ShapeID="_x0000_i1038" DrawAspect="Content" ObjectID="_1685465594" r:id="rId31"/>
        </w:object>
      </w:r>
    </w:p>
    <w:p w14:paraId="37CA2010" w14:textId="77777777" w:rsidR="00840276" w:rsidRPr="0035311F" w:rsidRDefault="00840276" w:rsidP="00840276">
      <w:pPr>
        <w:rPr>
          <w:rFonts w:ascii="Palatino Linotype" w:hAnsi="Palatino Linotype"/>
          <w:i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 </w:t>
      </w:r>
      <w:r w:rsidRPr="0035311F">
        <w:rPr>
          <w:rFonts w:ascii="Palatino Linotype" w:hAnsi="Palatino Linotype"/>
          <w:i/>
          <w:sz w:val="24"/>
          <w:szCs w:val="24"/>
        </w:rPr>
        <w:t xml:space="preserve">Chú ý: Cách giải hai dạng toán trên ta dùng định nghĩa hai phân số bằng </w:t>
      </w:r>
      <w:proofErr w:type="gramStart"/>
      <w:r w:rsidRPr="0035311F">
        <w:rPr>
          <w:rFonts w:ascii="Palatino Linotype" w:hAnsi="Palatino Linotype"/>
          <w:i/>
          <w:sz w:val="24"/>
          <w:szCs w:val="24"/>
        </w:rPr>
        <w:t>nhau  (</w:t>
      </w:r>
      <w:proofErr w:type="gramEnd"/>
      <w:r w:rsidRPr="0035311F">
        <w:rPr>
          <w:rFonts w:ascii="Palatino Linotype" w:hAnsi="Palatino Linotype"/>
          <w:i/>
          <w:sz w:val="24"/>
          <w:szCs w:val="24"/>
        </w:rPr>
        <w:t xml:space="preserve"> nhân chéo)</w:t>
      </w:r>
    </w:p>
    <w:p w14:paraId="603CD71C" w14:textId="77777777" w:rsidR="00840276" w:rsidRDefault="00840276" w:rsidP="00840276">
      <w:pPr>
        <w:jc w:val="both"/>
        <w:rPr>
          <w:rFonts w:ascii="Palatino Linotype" w:hAnsi="Palatino Linotype"/>
          <w:b/>
          <w:color w:val="0000FF"/>
          <w:sz w:val="24"/>
          <w:szCs w:val="24"/>
        </w:rPr>
      </w:pPr>
    </w:p>
    <w:p w14:paraId="19152A16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</w:rPr>
        <w:t xml:space="preserve">Bài 3: </w:t>
      </w:r>
      <w:r w:rsidRPr="0035311F">
        <w:rPr>
          <w:rFonts w:ascii="Palatino Linotype" w:hAnsi="Palatino Linotype"/>
          <w:sz w:val="24"/>
          <w:szCs w:val="24"/>
        </w:rPr>
        <w:t>Các cặp phân số sau đây có bằng nhau không? Vì sao?</w:t>
      </w:r>
    </w:p>
    <w:p w14:paraId="5BFC4A75" w14:textId="77777777" w:rsidR="00840276" w:rsidRPr="00696509" w:rsidRDefault="00840276" w:rsidP="00840276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15300688">
          <v:shape id="_x0000_i1039" type="#_x0000_t75" style="width:12.2pt;height:33.25pt" o:ole="">
            <v:imagedata r:id="rId32" o:title=""/>
          </v:shape>
          <o:OLEObject Type="Embed" ProgID="Equation.DSMT4" ShapeID="_x0000_i1039" DrawAspect="Content" ObjectID="_1685465595" r:id="rId3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6E77402F">
          <v:shape id="_x0000_i1040" type="#_x0000_t75" style="width:17.15pt;height:33.25pt" o:ole="">
            <v:imagedata r:id="rId34" o:title=""/>
          </v:shape>
          <o:OLEObject Type="Embed" ProgID="Equation.DSMT4" ShapeID="_x0000_i1040" DrawAspect="Content" ObjectID="_1685465596" r:id="rId3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20" w:dyaOrig="660" w14:anchorId="6FE62E6D">
          <v:shape id="_x0000_i1041" type="#_x0000_t75" style="width:11.1pt;height:33.25pt" o:ole="">
            <v:imagedata r:id="rId36" o:title=""/>
          </v:shape>
          <o:OLEObject Type="Embed" ProgID="Equation.DSMT4" ShapeID="_x0000_i1041" DrawAspect="Content" ObjectID="_1685465597" r:id="rId3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6C900667">
          <v:shape id="_x0000_i1042" type="#_x0000_t75" style="width:12.2pt;height:33.25pt" o:ole="">
            <v:imagedata r:id="rId38" o:title=""/>
          </v:shape>
          <o:OLEObject Type="Embed" ProgID="Equation.DSMT4" ShapeID="_x0000_i1042" DrawAspect="Content" ObjectID="_1685465598" r:id="rId3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6C529287">
          <v:shape id="_x0000_i1043" type="#_x0000_t75" style="width:12.2pt;height:33.25pt" o:ole="">
            <v:imagedata r:id="rId40" o:title=""/>
          </v:shape>
          <o:OLEObject Type="Embed" ProgID="Equation.DSMT4" ShapeID="_x0000_i1043" DrawAspect="Content" ObjectID="_1685465599" r:id="rId4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36CC41A6">
          <v:shape id="_x0000_i1044" type="#_x0000_t75" style="width:26.05pt;height:33.25pt" o:ole="">
            <v:imagedata r:id="rId42" o:title=""/>
          </v:shape>
          <o:OLEObject Type="Embed" ProgID="Equation.DSMT4" ShapeID="_x0000_i1044" DrawAspect="Content" ObjectID="_1685465600" r:id="rId4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400" w:dyaOrig="660" w14:anchorId="54FF59D7">
          <v:shape id="_x0000_i1045" type="#_x0000_t75" style="width:19.95pt;height:33.25pt" o:ole="">
            <v:imagedata r:id="rId44" o:title=""/>
          </v:shape>
          <o:OLEObject Type="Embed" ProgID="Equation.DSMT4" ShapeID="_x0000_i1045" DrawAspect="Content" ObjectID="_1685465601" r:id="rId4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63267375">
          <v:shape id="_x0000_i1046" type="#_x0000_t75" style="width:26.05pt;height:33.25pt" o:ole="">
            <v:imagedata r:id="rId46" o:title=""/>
          </v:shape>
          <o:OLEObject Type="Embed" ProgID="Equation.DSMT4" ShapeID="_x0000_i1046" DrawAspect="Content" ObjectID="_1685465602" r:id="rId47"/>
        </w:object>
      </w:r>
    </w:p>
    <w:p w14:paraId="78C15ABE" w14:textId="77777777" w:rsidR="00840276" w:rsidRPr="0035311F" w:rsidRDefault="00840276" w:rsidP="00840276">
      <w:pPr>
        <w:jc w:val="both"/>
        <w:rPr>
          <w:rFonts w:ascii="Palatino Linotype" w:hAnsi="Palatino Linotype"/>
          <w:b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4: </w:t>
      </w:r>
      <w:r w:rsidRPr="0035311F">
        <w:rPr>
          <w:rFonts w:ascii="Palatino Linotype" w:hAnsi="Palatino Linotype"/>
          <w:sz w:val="24"/>
          <w:szCs w:val="24"/>
          <w:lang w:val="pt-BR"/>
        </w:rPr>
        <w:t>Rút gọn các phân số sau:</w:t>
      </w:r>
    </w:p>
    <w:p w14:paraId="2CC32EF9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55282DFD">
          <v:shape id="_x0000_i1047" type="#_x0000_t75" style="width:17.15pt;height:33.25pt" o:ole="">
            <v:imagedata r:id="rId48" o:title=""/>
          </v:shape>
          <o:OLEObject Type="Embed" ProgID="Equation.DSMT4" ShapeID="_x0000_i1047" DrawAspect="Content" ObjectID="_1685465603" r:id="rId4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20" w:dyaOrig="660" w14:anchorId="01791EA0">
          <v:shape id="_x0000_i1048" type="#_x0000_t75" style="width:26.05pt;height:33.25pt" o:ole="">
            <v:imagedata r:id="rId50" o:title=""/>
          </v:shape>
          <o:OLEObject Type="Embed" ProgID="Equation.DSMT4" ShapeID="_x0000_i1048" DrawAspect="Content" ObjectID="_1685465604" r:id="rId5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40" w:dyaOrig="660" w14:anchorId="1E98A031">
          <v:shape id="_x0000_i1049" type="#_x0000_t75" style="width:27.15pt;height:33.25pt" o:ole="">
            <v:imagedata r:id="rId52" o:title=""/>
          </v:shape>
          <o:OLEObject Type="Embed" ProgID="Equation.DSMT4" ShapeID="_x0000_i1049" DrawAspect="Content" ObjectID="_1685465605" r:id="rId5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99" w:dyaOrig="660" w14:anchorId="604636E4">
          <v:shape id="_x0000_i1050" type="#_x0000_t75" style="width:49.85pt;height:33.25pt" o:ole="">
            <v:imagedata r:id="rId54" o:title=""/>
          </v:shape>
          <o:OLEObject Type="Embed" ProgID="Equation.DSMT4" ShapeID="_x0000_i1050" DrawAspect="Content" ObjectID="_1685465606" r:id="rId55"/>
        </w:object>
      </w:r>
    </w:p>
    <w:p w14:paraId="56EDDB5A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40" w:dyaOrig="660" w14:anchorId="00B4ABED">
          <v:shape id="_x0000_i1051" type="#_x0000_t75" style="width:27.15pt;height:33.25pt" o:ole="">
            <v:imagedata r:id="rId56" o:title=""/>
          </v:shape>
          <o:OLEObject Type="Embed" ProgID="Equation.DSMT4" ShapeID="_x0000_i1051" DrawAspect="Content" ObjectID="_1685465607" r:id="rId5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f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20" w:dyaOrig="660" w14:anchorId="2E344BDC">
          <v:shape id="_x0000_i1052" type="#_x0000_t75" style="width:50.95pt;height:33.25pt" o:ole="">
            <v:imagedata r:id="rId58" o:title=""/>
          </v:shape>
          <o:OLEObject Type="Embed" ProgID="Equation.DSMT4" ShapeID="_x0000_i1052" DrawAspect="Content" ObjectID="_1685465608" r:id="rId5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g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40" w:dyaOrig="660" w14:anchorId="274F0992">
          <v:shape id="_x0000_i1053" type="#_x0000_t75" style="width:52.05pt;height:33.25pt" o:ole="">
            <v:imagedata r:id="rId60" o:title=""/>
          </v:shape>
          <o:OLEObject Type="Embed" ProgID="Equation.DSMT4" ShapeID="_x0000_i1053" DrawAspect="Content" ObjectID="_1685465609" r:id="rId6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h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60" w:dyaOrig="660" w14:anchorId="1E2EF26E">
          <v:shape id="_x0000_i1054" type="#_x0000_t75" style="width:53.15pt;height:33.25pt" o:ole="">
            <v:imagedata r:id="rId62" o:title=""/>
          </v:shape>
          <o:OLEObject Type="Embed" ProgID="Equation.DSMT4" ShapeID="_x0000_i1054" DrawAspect="Content" ObjectID="_1685465610" r:id="rId63"/>
        </w:object>
      </w:r>
    </w:p>
    <w:p w14:paraId="7E04DDD0" w14:textId="77777777" w:rsidR="00840276" w:rsidRPr="0035311F" w:rsidRDefault="00840276" w:rsidP="00840276">
      <w:pPr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5:</w:t>
      </w:r>
      <w:r w:rsidRPr="0035311F">
        <w:rPr>
          <w:rFonts w:ascii="Palatino Linotype" w:hAnsi="Palatino Linotype"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So sánh các phân số sau :</w:t>
      </w:r>
      <w:r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460" w:dyaOrig="660" w14:anchorId="0A1733A1">
          <v:shape id="_x0000_i1055" type="#_x0000_t75" style="width:23.25pt;height:33.25pt" o:ole="">
            <v:imagedata r:id="rId64" o:title=""/>
          </v:shape>
          <o:OLEObject Type="Embed" ProgID="Equation.DSMT4" ShapeID="_x0000_i1055" DrawAspect="Content" ObjectID="_1685465611" r:id="rId6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và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60" w:dyaOrig="660" w14:anchorId="37245229">
          <v:shape id="_x0000_i1056" type="#_x0000_t75" style="width:28.25pt;height:33.25pt" o:ole="">
            <v:imagedata r:id="rId66" o:title=""/>
          </v:shape>
          <o:OLEObject Type="Embed" ProgID="Equation.DSMT4" ShapeID="_x0000_i1056" DrawAspect="Content" ObjectID="_1685465612" r:id="rId67"/>
        </w:object>
      </w:r>
      <w:r>
        <w:rPr>
          <w:rFonts w:ascii="Palatino Linotype" w:hAnsi="Palatino Linotype"/>
          <w:sz w:val="24"/>
          <w:szCs w:val="24"/>
          <w:lang w:val="pt-BR"/>
        </w:rPr>
        <w:tab/>
      </w:r>
      <w:r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79" w:dyaOrig="660" w14:anchorId="0770C69A">
          <v:shape id="_x0000_i1057" type="#_x0000_t75" style="width:13.85pt;height:33.25pt" o:ole="">
            <v:imagedata r:id="rId68" o:title=""/>
          </v:shape>
          <o:OLEObject Type="Embed" ProgID="Equation.DSMT4" ShapeID="_x0000_i1057" DrawAspect="Content" ObjectID="_1685465613" r:id="rId6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và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340" w:dyaOrig="660" w14:anchorId="0C7FB9B2">
          <v:shape id="_x0000_i1058" type="#_x0000_t75" style="width:17.15pt;height:33.25pt" o:ole="">
            <v:imagedata r:id="rId70" o:title=""/>
          </v:shape>
          <o:OLEObject Type="Embed" ProgID="Equation.DSMT4" ShapeID="_x0000_i1058" DrawAspect="Content" ObjectID="_1685465614" r:id="rId71"/>
        </w:object>
      </w:r>
    </w:p>
    <w:p w14:paraId="1BBE77C4" w14:textId="77777777" w:rsidR="00840276" w:rsidRPr="0035311F" w:rsidRDefault="00840276" w:rsidP="00840276">
      <w:pPr>
        <w:jc w:val="both"/>
        <w:rPr>
          <w:rFonts w:ascii="Palatino Linotype" w:hAnsi="Palatino Linotype"/>
          <w:b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6: </w:t>
      </w:r>
      <w:r w:rsidRPr="0035311F">
        <w:rPr>
          <w:rFonts w:ascii="Palatino Linotype" w:hAnsi="Palatino Linotype"/>
          <w:sz w:val="24"/>
          <w:szCs w:val="24"/>
          <w:lang w:val="pt-BR"/>
        </w:rPr>
        <w:t>Tính tổng:</w:t>
      </w:r>
    </w:p>
    <w:p w14:paraId="75054FC6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>a)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80" w:dyaOrig="660" w14:anchorId="1B039A8A">
          <v:shape id="_x0000_i1059" type="#_x0000_t75" style="width:33.8pt;height:33.25pt" o:ole="">
            <v:imagedata r:id="rId72" o:title=""/>
          </v:shape>
          <o:OLEObject Type="Embed" ProgID="Equation.DSMT4" ShapeID="_x0000_i1059" DrawAspect="Content" ObjectID="_1685465615" r:id="rId7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b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80" w:dyaOrig="660" w14:anchorId="744C4E70">
          <v:shape id="_x0000_i1060" type="#_x0000_t75" style="width:33.8pt;height:33.25pt" o:ole="">
            <v:imagedata r:id="rId74" o:title=""/>
          </v:shape>
          <o:OLEObject Type="Embed" ProgID="Equation.DSMT4" ShapeID="_x0000_i1060" DrawAspect="Content" ObjectID="_1685465616" r:id="rId7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59" w:dyaOrig="660" w14:anchorId="2E6A0245">
          <v:shape id="_x0000_i1061" type="#_x0000_t75" style="width:43.2pt;height:33.25pt" o:ole="">
            <v:imagedata r:id="rId76" o:title=""/>
          </v:shape>
          <o:OLEObject Type="Embed" ProgID="Equation.DSMT4" ShapeID="_x0000_i1061" DrawAspect="Content" ObjectID="_1685465617" r:id="rId7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>=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d)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160" w:dyaOrig="660" w14:anchorId="33E5D3FA">
          <v:shape id="_x0000_i1062" type="#_x0000_t75" style="width:58.15pt;height:33.25pt" o:ole="">
            <v:imagedata r:id="rId78" o:title=""/>
          </v:shape>
          <o:OLEObject Type="Embed" ProgID="Equation.DSMT4" ShapeID="_x0000_i1062" DrawAspect="Content" ObjectID="_1685465618" r:id="rId7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</w:p>
    <w:p w14:paraId="67D25A42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lastRenderedPageBreak/>
        <w:t xml:space="preserve">e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1301FF88">
          <v:shape id="_x0000_i1063" type="#_x0000_t75" style="width:54.3pt;height:33.25pt" o:ole="">
            <v:imagedata r:id="rId80" o:title=""/>
          </v:shape>
          <o:OLEObject Type="Embed" ProgID="Equation.DSMT4" ShapeID="_x0000_i1063" DrawAspect="Content" ObjectID="_1685465619" r:id="rId8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f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4EB4B27D">
          <v:shape id="_x0000_i1064" type="#_x0000_t75" style="width:54.3pt;height:33.25pt" o:ole="">
            <v:imagedata r:id="rId82" o:title=""/>
          </v:shape>
          <o:OLEObject Type="Embed" ProgID="Equation.DSMT4" ShapeID="_x0000_i1064" DrawAspect="Content" ObjectID="_1685465620" r:id="rId8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g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80" w:dyaOrig="660" w14:anchorId="05303417">
          <v:shape id="_x0000_i1065" type="#_x0000_t75" style="width:48.75pt;height:33.25pt" o:ole="">
            <v:imagedata r:id="rId84" o:title=""/>
          </v:shape>
          <o:OLEObject Type="Embed" ProgID="Equation.DSMT4" ShapeID="_x0000_i1065" DrawAspect="Content" ObjectID="_1685465621" r:id="rId8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h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80" w:dyaOrig="660" w14:anchorId="254AFF31">
          <v:shape id="_x0000_i1066" type="#_x0000_t75" style="width:54.3pt;height:33.25pt" o:ole="">
            <v:imagedata r:id="rId86" o:title=""/>
          </v:shape>
          <o:OLEObject Type="Embed" ProgID="Equation.DSMT4" ShapeID="_x0000_i1066" DrawAspect="Content" ObjectID="_1685465622" r:id="rId87"/>
        </w:object>
      </w:r>
    </w:p>
    <w:p w14:paraId="0BDD9595" w14:textId="77777777" w:rsidR="00840276" w:rsidRPr="0035311F" w:rsidRDefault="00840276" w:rsidP="00840276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 xml:space="preserve">Bài 7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4EC0356B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420" w:dyaOrig="660" w14:anchorId="492CD46A">
          <v:shape id="_x0000_i1067" type="#_x0000_t75" style="width:70.9pt;height:33.25pt" o:ole="">
            <v:imagedata r:id="rId88" o:title=""/>
          </v:shape>
          <o:OLEObject Type="Embed" ProgID="Equation.DSMT4" ShapeID="_x0000_i1067" DrawAspect="Content" ObjectID="_1685465623" r:id="rId89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680" w:dyaOrig="660" w14:anchorId="57DDC9A3">
          <v:shape id="_x0000_i1068" type="#_x0000_t75" style="width:84.2pt;height:33.25pt" o:ole="">
            <v:imagedata r:id="rId90" o:title=""/>
          </v:shape>
          <o:OLEObject Type="Embed" ProgID="Equation.DSMT4" ShapeID="_x0000_i1068" DrawAspect="Content" ObjectID="_1685465624" r:id="rId91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>c)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640" w:dyaOrig="760" w14:anchorId="728D57F7">
          <v:shape id="_x0000_i1069" type="#_x0000_t75" style="width:81.95pt;height:38.2pt" o:ole="">
            <v:imagedata r:id="rId92" o:title=""/>
          </v:shape>
          <o:OLEObject Type="Embed" ProgID="Equation.DSMT4" ShapeID="_x0000_i1069" DrawAspect="Content" ObjectID="_1685465625" r:id="rId9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</w:p>
    <w:p w14:paraId="3ECE1DDE" w14:textId="77777777" w:rsidR="00840276" w:rsidRPr="0035311F" w:rsidRDefault="00840276" w:rsidP="00840276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8: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045C98E1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a) 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33749232">
          <v:shape id="_x0000_i1070" type="#_x0000_t75" style="width:11.1pt;height:33.25pt" o:ole="">
            <v:imagedata r:id="rId94" o:title=""/>
          </v:shape>
          <o:OLEObject Type="Embed" ProgID="Equation.DSMT4" ShapeID="_x0000_i1070" DrawAspect="Content" ObjectID="_1685465626" r:id="rId9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+  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960" w:dyaOrig="760" w14:anchorId="1A195E8F">
          <v:shape id="_x0000_i1071" type="#_x0000_t75" style="width:48.2pt;height:38.2pt" o:ole="">
            <v:imagedata r:id="rId96" o:title=""/>
          </v:shape>
          <o:OLEObject Type="Embed" ProgID="Equation.DSMT4" ShapeID="_x0000_i1071" DrawAspect="Content" ObjectID="_1685465627" r:id="rId97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600" w:dyaOrig="760" w14:anchorId="5A4D57FC">
          <v:shape id="_x0000_i1072" type="#_x0000_t75" style="width:79.75pt;height:38.2pt" o:ole="">
            <v:imagedata r:id="rId98" o:title=""/>
          </v:shape>
          <o:OLEObject Type="Embed" ProgID="Equation.DSMT4" ShapeID="_x0000_i1072" DrawAspect="Content" ObjectID="_1685465628" r:id="rId99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>c)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620" w:dyaOrig="660" w14:anchorId="643535B0">
          <v:shape id="_x0000_i1073" type="#_x0000_t75" style="width:80.85pt;height:33.25pt" o:ole="">
            <v:imagedata r:id="rId100" o:title=""/>
          </v:shape>
          <o:OLEObject Type="Embed" ProgID="Equation.DSMT4" ShapeID="_x0000_i1073" DrawAspect="Content" ObjectID="_1685465629" r:id="rId101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</w:p>
    <w:p w14:paraId="6F61B14C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579" w:dyaOrig="760" w14:anchorId="6859844A">
          <v:shape id="_x0000_i1074" type="#_x0000_t75" style="width:79.2pt;height:38.2pt" o:ole="">
            <v:imagedata r:id="rId102" o:title=""/>
          </v:shape>
          <o:OLEObject Type="Embed" ProgID="Equation.DSMT4" ShapeID="_x0000_i1074" DrawAspect="Content" ObjectID="_1685465630" r:id="rId10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>e)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1920" w:dyaOrig="760" w14:anchorId="4D35058A">
          <v:shape id="_x0000_i1075" type="#_x0000_t75" style="width:95.8pt;height:38.2pt" o:ole="">
            <v:imagedata r:id="rId104" o:title=""/>
          </v:shape>
          <o:OLEObject Type="Embed" ProgID="Equation.DSMT4" ShapeID="_x0000_i1075" DrawAspect="Content" ObjectID="_1685465631" r:id="rId10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    </w:t>
      </w:r>
    </w:p>
    <w:p w14:paraId="11DBAE58" w14:textId="77777777" w:rsidR="00840276" w:rsidRPr="00696509" w:rsidRDefault="00840276" w:rsidP="00840276">
      <w:pPr>
        <w:jc w:val="both"/>
        <w:rPr>
          <w:rFonts w:ascii="Palatino Linotype" w:hAnsi="Palatino Linotype"/>
          <w:b/>
          <w:color w:val="0000FF"/>
          <w:sz w:val="24"/>
          <w:szCs w:val="24"/>
          <w:lang w:val="pt-BR"/>
        </w:rPr>
      </w:pPr>
      <w:r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9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a) Tìm số đối của các số sau: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280" w:dyaOrig="660" w14:anchorId="0622663D">
          <v:shape id="_x0000_i1076" type="#_x0000_t75" style="width:64.25pt;height:33.25pt" o:ole="">
            <v:imagedata r:id="rId106" o:title=""/>
          </v:shape>
          <o:OLEObject Type="Embed" ProgID="Equation.DSMT4" ShapeID="_x0000_i1076" DrawAspect="Content" ObjectID="_1685465632" r:id="rId107"/>
        </w:object>
      </w:r>
    </w:p>
    <w:p w14:paraId="33BC11A7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Tìm số nghịch đảo của mỗi số sau: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00" w:dyaOrig="660" w14:anchorId="70B8E33C">
          <v:shape id="_x0000_i1077" type="#_x0000_t75" style="width:74.75pt;height:33.25pt" o:ole="">
            <v:imagedata r:id="rId108" o:title=""/>
          </v:shape>
          <o:OLEObject Type="Embed" ProgID="Equation.DSMT4" ShapeID="_x0000_i1077" DrawAspect="Content" ObjectID="_1685465633" r:id="rId109"/>
        </w:object>
      </w:r>
    </w:p>
    <w:p w14:paraId="50FE0989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c) Viết 45 </w:t>
      </w:r>
      <w:proofErr w:type="gramStart"/>
      <w:r w:rsidRPr="0035311F">
        <w:rPr>
          <w:rFonts w:ascii="Palatino Linotype" w:hAnsi="Palatino Linotype"/>
          <w:sz w:val="24"/>
          <w:szCs w:val="24"/>
        </w:rPr>
        <w:t>phút ;</w:t>
      </w:r>
      <w:proofErr w:type="gramEnd"/>
      <w:r w:rsidRPr="0035311F">
        <w:rPr>
          <w:rFonts w:ascii="Palatino Linotype" w:hAnsi="Palatino Linotype"/>
          <w:sz w:val="24"/>
          <w:szCs w:val="24"/>
        </w:rPr>
        <w:t xml:space="preserve"> 20 phút sang đơn vị giờ ( viết dưới dạng phân số tối giản</w:t>
      </w:r>
      <w:r>
        <w:rPr>
          <w:rFonts w:ascii="Palatino Linotype" w:hAnsi="Palatino Linotype"/>
          <w:sz w:val="24"/>
          <w:szCs w:val="24"/>
        </w:rPr>
        <w:t>)</w:t>
      </w:r>
    </w:p>
    <w:p w14:paraId="3CC0ACC1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</w:rPr>
      </w:pPr>
      <w:r w:rsidRPr="0035311F">
        <w:rPr>
          <w:rFonts w:ascii="Palatino Linotype" w:hAnsi="Palatino Linotype"/>
          <w:sz w:val="24"/>
          <w:szCs w:val="24"/>
        </w:rPr>
        <w:t xml:space="preserve">d) Viết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220" w:dyaOrig="660" w14:anchorId="7FF27406">
          <v:shape id="_x0000_i1078" type="#_x0000_t75" style="width:11.1pt;height:33.25pt" o:ole="">
            <v:imagedata r:id="rId110" o:title=""/>
          </v:shape>
          <o:OLEObject Type="Embed" ProgID="Equation.DSMT4" ShapeID="_x0000_i1078" DrawAspect="Content" ObjectID="_1685465634" r:id="rId111"/>
        </w:object>
      </w:r>
      <w:r w:rsidRPr="0035311F">
        <w:rPr>
          <w:rFonts w:ascii="Palatino Linotype" w:hAnsi="Palatino Linotype"/>
          <w:sz w:val="24"/>
          <w:szCs w:val="24"/>
        </w:rPr>
        <w:t>giờ ra đơn vị phút</w:t>
      </w:r>
    </w:p>
    <w:p w14:paraId="46B035BD" w14:textId="77777777" w:rsidR="00840276" w:rsidRPr="0035311F" w:rsidRDefault="00840276" w:rsidP="00840276">
      <w:pPr>
        <w:tabs>
          <w:tab w:val="left" w:pos="1440"/>
          <w:tab w:val="left" w:pos="2520"/>
          <w:tab w:val="left" w:pos="4140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>Bài 10</w:t>
      </w:r>
      <w:r w:rsidRPr="0035311F">
        <w:rPr>
          <w:rFonts w:ascii="Palatino Linotype" w:hAnsi="Palatino Linotype"/>
          <w:b/>
          <w:sz w:val="24"/>
          <w:szCs w:val="24"/>
          <w:lang w:val="pt-BR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Tính </w:t>
      </w:r>
    </w:p>
    <w:p w14:paraId="710A7464" w14:textId="77777777" w:rsidR="00840276" w:rsidRPr="0035311F" w:rsidRDefault="00840276" w:rsidP="00840276">
      <w:pPr>
        <w:tabs>
          <w:tab w:val="left" w:pos="1440"/>
          <w:tab w:val="left" w:pos="2520"/>
          <w:tab w:val="left" w:pos="3402"/>
          <w:tab w:val="left" w:pos="3544"/>
          <w:tab w:val="left" w:pos="3686"/>
          <w:tab w:val="left" w:pos="4140"/>
          <w:tab w:val="left" w:pos="5103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>a)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60" w:dyaOrig="660" w14:anchorId="1359F482">
          <v:shape id="_x0000_i1079" type="#_x0000_t75" style="width:33.25pt;height:33.25pt" o:ole="">
            <v:imagedata r:id="rId112" o:title=""/>
          </v:shape>
          <o:OLEObject Type="Embed" ProgID="Equation.DSMT4" ShapeID="_x0000_i1079" DrawAspect="Content" ObjectID="_1685465635" r:id="rId11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20" w:dyaOrig="660" w14:anchorId="7D05C91C">
          <v:shape id="_x0000_i1080" type="#_x0000_t75" style="width:41pt;height:33.25pt" o:ole="">
            <v:imagedata r:id="rId114" o:title=""/>
          </v:shape>
          <o:OLEObject Type="Embed" ProgID="Equation.DSMT4" ShapeID="_x0000_i1080" DrawAspect="Content" ObjectID="_1685465636" r:id="rId11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20" w:dyaOrig="660" w14:anchorId="6201259D">
          <v:shape id="_x0000_i1081" type="#_x0000_t75" style="width:50.95pt;height:33.25pt" o:ole="">
            <v:imagedata r:id="rId116" o:title=""/>
          </v:shape>
          <o:OLEObject Type="Embed" ProgID="Equation.DSMT4" ShapeID="_x0000_i1081" DrawAspect="Content" ObjectID="_1685465637" r:id="rId11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d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00" w:dyaOrig="660" w14:anchorId="610CEE58">
          <v:shape id="_x0000_i1082" type="#_x0000_t75" style="width:39.9pt;height:33.25pt" o:ole="">
            <v:imagedata r:id="rId118" o:title=""/>
          </v:shape>
          <o:OLEObject Type="Embed" ProgID="Equation.DSMT4" ShapeID="_x0000_i1082" DrawAspect="Content" ObjectID="_1685465638" r:id="rId11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</w:p>
    <w:p w14:paraId="39200D46" w14:textId="77777777" w:rsidR="00840276" w:rsidRPr="0035311F" w:rsidRDefault="00840276" w:rsidP="00840276">
      <w:pPr>
        <w:tabs>
          <w:tab w:val="left" w:pos="1440"/>
          <w:tab w:val="left" w:pos="2520"/>
          <w:tab w:val="left" w:pos="4140"/>
          <w:tab w:val="left" w:pos="4820"/>
          <w:tab w:val="left" w:pos="5103"/>
          <w:tab w:val="left" w:pos="5245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e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60" w:dyaOrig="660" w14:anchorId="48209EE7">
          <v:shape id="_x0000_i1083" type="#_x0000_t75" style="width:48.2pt;height:33.25pt" o:ole="">
            <v:imagedata r:id="rId120" o:title=""/>
          </v:shape>
          <o:OLEObject Type="Embed" ProgID="Equation.DSMT4" ShapeID="_x0000_i1083" DrawAspect="Content" ObjectID="_1685465639" r:id="rId12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f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80" w:dyaOrig="660" w14:anchorId="267CE434">
          <v:shape id="_x0000_i1084" type="#_x0000_t75" style="width:48.75pt;height:33.25pt" o:ole="">
            <v:imagedata r:id="rId122" o:title=""/>
          </v:shape>
          <o:OLEObject Type="Embed" ProgID="Equation.DSMT4" ShapeID="_x0000_i1084" DrawAspect="Content" ObjectID="_1685465640" r:id="rId12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g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840" w:dyaOrig="660" w14:anchorId="204B6207">
          <v:shape id="_x0000_i1085" type="#_x0000_t75" style="width:42.1pt;height:33.25pt" o:ole="">
            <v:imagedata r:id="rId124" o:title=""/>
          </v:shape>
          <o:OLEObject Type="Embed" ProgID="Equation.DSMT4" ShapeID="_x0000_i1085" DrawAspect="Content" ObjectID="_1685465641" r:id="rId12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h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620" w:dyaOrig="660" w14:anchorId="06FC76CC">
          <v:shape id="_x0000_i1086" type="#_x0000_t75" style="width:31pt;height:33.25pt" o:ole="">
            <v:imagedata r:id="rId126" o:title=""/>
          </v:shape>
          <o:OLEObject Type="Embed" ProgID="Equation.DSMT4" ShapeID="_x0000_i1086" DrawAspect="Content" ObjectID="_1685465642" r:id="rId12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</w:t>
      </w:r>
    </w:p>
    <w:p w14:paraId="1DAA1478" w14:textId="77777777" w:rsidR="00840276" w:rsidRPr="0035311F" w:rsidRDefault="00840276" w:rsidP="00840276">
      <w:pPr>
        <w:tabs>
          <w:tab w:val="left" w:pos="1440"/>
          <w:tab w:val="left" w:pos="2520"/>
          <w:tab w:val="left" w:pos="4140"/>
          <w:tab w:val="left" w:pos="4820"/>
          <w:tab w:val="left" w:pos="5103"/>
          <w:tab w:val="left" w:pos="5245"/>
          <w:tab w:val="left" w:pos="5760"/>
          <w:tab w:val="left" w:pos="7200"/>
          <w:tab w:val="left" w:pos="882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i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40" w:dyaOrig="660" w14:anchorId="1E6611D4">
          <v:shape id="_x0000_i1087" type="#_x0000_t75" style="width:52.05pt;height:33.25pt" o:ole="">
            <v:imagedata r:id="rId128" o:title=""/>
          </v:shape>
          <o:OLEObject Type="Embed" ProgID="Equation.DSMT4" ShapeID="_x0000_i1087" DrawAspect="Content" ObjectID="_1685465643" r:id="rId12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j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740" w:dyaOrig="660" w14:anchorId="4CC6C1D0">
          <v:shape id="_x0000_i1088" type="#_x0000_t75" style="width:37.1pt;height:33.25pt" o:ole="">
            <v:imagedata r:id="rId130" o:title=""/>
          </v:shape>
          <o:OLEObject Type="Embed" ProgID="Equation.DSMT4" ShapeID="_x0000_i1088" DrawAspect="Content" ObjectID="_1685465644" r:id="rId13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k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580" w:dyaOrig="660" w14:anchorId="00063390">
          <v:shape id="_x0000_i1089" type="#_x0000_t75" style="width:28.8pt;height:33.25pt" o:ole="">
            <v:imagedata r:id="rId132" o:title=""/>
          </v:shape>
          <o:OLEObject Type="Embed" ProgID="Equation.DSMT4" ShapeID="_x0000_i1089" DrawAspect="Content" ObjectID="_1685465645" r:id="rId13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m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700" w:dyaOrig="660" w14:anchorId="08F4DD7A">
          <v:shape id="_x0000_i1090" type="#_x0000_t75" style="width:34.9pt;height:33.25pt" o:ole="">
            <v:imagedata r:id="rId134" o:title=""/>
          </v:shape>
          <o:OLEObject Type="Embed" ProgID="Equation.DSMT4" ShapeID="_x0000_i1090" DrawAspect="Content" ObjectID="_1685465646" r:id="rId135"/>
        </w:object>
      </w:r>
    </w:p>
    <w:p w14:paraId="20DFF180" w14:textId="77777777" w:rsidR="00840276" w:rsidRPr="0035311F" w:rsidRDefault="00840276" w:rsidP="00840276">
      <w:pPr>
        <w:jc w:val="both"/>
        <w:rPr>
          <w:rFonts w:ascii="Palatino Linotype" w:hAnsi="Palatino Linotype"/>
          <w:b/>
          <w:color w:val="0000FF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Bài 11: 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a) Viết Phân số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40" w:dyaOrig="660" w14:anchorId="34E153B6">
          <v:shape id="_x0000_i1091" type="#_x0000_t75" style="width:12.2pt;height:33.25pt" o:ole="">
            <v:imagedata r:id="rId136" o:title=""/>
          </v:shape>
          <o:OLEObject Type="Embed" ProgID="Equation.DSMT4" ShapeID="_x0000_i1091" DrawAspect="Content" ObjectID="_1685465647" r:id="rId13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dưới dạng số thập phân, %</w:t>
      </w:r>
    </w:p>
    <w:p w14:paraId="4A406DED" w14:textId="77777777" w:rsidR="00840276" w:rsidRPr="0035311F" w:rsidRDefault="00840276" w:rsidP="00840276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t xml:space="preserve">b) Viết phân số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999" w:dyaOrig="660" w14:anchorId="43552BB3">
          <v:shape id="_x0000_i1092" type="#_x0000_t75" style="width:49.85pt;height:33.25pt" o:ole="">
            <v:imagedata r:id="rId138" o:title=""/>
          </v:shape>
          <o:OLEObject Type="Embed" ProgID="Equation.DSMT4" ShapeID="_x0000_i1092" DrawAspect="Content" ObjectID="_1685465648" r:id="rId13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dưới dạng hỗn số, % </w:t>
      </w:r>
    </w:p>
    <w:p w14:paraId="24C6004E" w14:textId="77777777" w:rsidR="00840276" w:rsidRPr="0035311F" w:rsidRDefault="00840276" w:rsidP="00840276">
      <w:pPr>
        <w:jc w:val="both"/>
        <w:rPr>
          <w:rFonts w:ascii="Palatino Linotype" w:hAnsi="Palatino Linotype"/>
          <w:b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pt-BR"/>
        </w:rPr>
        <w:t xml:space="preserve">Bài 12: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Thực hiện phép tính một cách hợp lí</w:t>
      </w:r>
    </w:p>
    <w:p w14:paraId="5B0676B1" w14:textId="77777777" w:rsidR="00840276" w:rsidRPr="0035311F" w:rsidRDefault="00840276" w:rsidP="00840276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pt-BR"/>
        </w:rPr>
        <w:lastRenderedPageBreak/>
        <w:t>a)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060" w:dyaOrig="660" w14:anchorId="357A5DB3">
          <v:shape id="_x0000_i1093" type="#_x0000_t75" style="width:53.15pt;height:33.25pt" o:ole="">
            <v:imagedata r:id="rId140" o:title=""/>
          </v:shape>
          <o:OLEObject Type="Embed" ProgID="Equation.DSMT4" ShapeID="_x0000_i1093" DrawAspect="Content" ObjectID="_1685465649" r:id="rId14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b)</w:t>
      </w:r>
      <w:r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999" w:dyaOrig="760" w14:anchorId="3269768B">
          <v:shape id="_x0000_i1094" type="#_x0000_t75" style="width:49.85pt;height:38.2pt" o:ole="">
            <v:imagedata r:id="rId142" o:title=""/>
          </v:shape>
          <o:OLEObject Type="Embed" ProgID="Equation.DSMT4" ShapeID="_x0000_i1094" DrawAspect="Content" ObjectID="_1685465650" r:id="rId14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420" w:dyaOrig="660" w14:anchorId="12F57629">
          <v:shape id="_x0000_i1095" type="#_x0000_t75" style="width:70.9pt;height:33.25pt" o:ole="">
            <v:imagedata r:id="rId144" o:title=""/>
          </v:shape>
          <o:OLEObject Type="Embed" ProgID="Equation.DSMT4" ShapeID="_x0000_i1095" DrawAspect="Content" ObjectID="_1685465651" r:id="rId145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</w:p>
    <w:p w14:paraId="220453A5" w14:textId="77777777" w:rsidR="00840276" w:rsidRPr="0035311F" w:rsidRDefault="00840276" w:rsidP="00840276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d.</w:t>
      </w:r>
      <w:r w:rsidRPr="0035311F">
        <w:rPr>
          <w:rFonts w:ascii="Palatino Linotype" w:hAnsi="Palatino Linotype"/>
          <w:position w:val="-28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79" w:dyaOrig="660" w14:anchorId="6DC2B731">
          <v:shape id="_x0000_i1096" type="#_x0000_t75" style="width:79.2pt;height:33.25pt" o:ole="">
            <v:imagedata r:id="rId146" o:title=""/>
          </v:shape>
          <o:OLEObject Type="Embed" ProgID="Equation.DSMT4" ShapeID="_x0000_i1096" DrawAspect="Content" ObjectID="_1685465652" r:id="rId147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  <w:t xml:space="preserve">e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220" w:dyaOrig="660" w14:anchorId="61FACAC2">
          <v:shape id="_x0000_i1097" type="#_x0000_t75" style="width:110.75pt;height:33.25pt" o:ole="">
            <v:imagedata r:id="rId148" o:title=""/>
          </v:shape>
          <o:OLEObject Type="Embed" ProgID="Equation.DSMT4" ShapeID="_x0000_i1097" DrawAspect="Content" ObjectID="_1685465653" r:id="rId149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1B09B7A3" w14:textId="77777777" w:rsidR="00840276" w:rsidRPr="0035311F" w:rsidRDefault="00840276" w:rsidP="00840276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f) 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760" w:dyaOrig="660" w14:anchorId="6D416D55">
          <v:shape id="_x0000_i1098" type="#_x0000_t75" style="width:137.9pt;height:33.25pt" o:ole="">
            <v:imagedata r:id="rId150" o:title=""/>
          </v:shape>
          <o:OLEObject Type="Embed" ProgID="Equation.DSMT4" ShapeID="_x0000_i1098" DrawAspect="Content" ObjectID="_1685465654" r:id="rId151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  <w:t xml:space="preserve">g) 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439" w:dyaOrig="660" w14:anchorId="020C5590">
          <v:shape id="_x0000_i1099" type="#_x0000_t75" style="width:121.85pt;height:33.25pt" o:ole="">
            <v:imagedata r:id="rId152" o:title=""/>
          </v:shape>
          <o:OLEObject Type="Embed" ProgID="Equation.DSMT4" ShapeID="_x0000_i1099" DrawAspect="Content" ObjectID="_1685465655" r:id="rId153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5ED6A1C2" w14:textId="77777777" w:rsidR="00840276" w:rsidRPr="0035311F" w:rsidRDefault="00840276" w:rsidP="00840276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h) 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1440" w:dyaOrig="660" w14:anchorId="2E3B1635">
          <v:shape id="_x0000_i1100" type="#_x0000_t75" style="width:1in;height:33.25pt" o:ole="">
            <v:imagedata r:id="rId154" o:title=""/>
          </v:shape>
          <o:OLEObject Type="Embed" ProgID="Equation.DSMT4" ShapeID="_x0000_i1100" DrawAspect="Content" ObjectID="_1685465656" r:id="rId155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 </w:t>
      </w:r>
      <w:r w:rsidRPr="0035311F">
        <w:rPr>
          <w:rFonts w:ascii="Palatino Linotype" w:hAnsi="Palatino Linotype"/>
          <w:position w:val="-26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  <w:t>i)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2360" w:dyaOrig="760" w14:anchorId="2BCFBF22">
          <v:shape id="_x0000_i1101" type="#_x0000_t75" style="width:117.95pt;height:38.2pt" o:ole="">
            <v:imagedata r:id="rId156" o:title=""/>
          </v:shape>
          <o:OLEObject Type="Embed" ProgID="Equation.DSMT4" ShapeID="_x0000_i1101" DrawAspect="Content" ObjectID="_1685465657" r:id="rId157"/>
        </w:object>
      </w:r>
    </w:p>
    <w:p w14:paraId="6B087C7F" w14:textId="77777777" w:rsidR="00840276" w:rsidRPr="0035311F" w:rsidRDefault="00840276" w:rsidP="00840276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j)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380" w:dyaOrig="660" w14:anchorId="5BE43798">
          <v:shape id="_x0000_i1102" type="#_x0000_t75" style="width:119.1pt;height:33.25pt" o:ole="">
            <v:imagedata r:id="rId158" o:title=""/>
          </v:shape>
          <o:OLEObject Type="Embed" ProgID="Equation.DSMT4" ShapeID="_x0000_i1102" DrawAspect="Content" ObjectID="_1685465658" r:id="rId159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  <w:t xml:space="preserve">k) 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840" w:dyaOrig="660" w14:anchorId="5D359D8E">
          <v:shape id="_x0000_i1103" type="#_x0000_t75" style="width:141.8pt;height:33.25pt" o:ole="">
            <v:imagedata r:id="rId160" o:title=""/>
          </v:shape>
          <o:OLEObject Type="Embed" ProgID="Equation.DSMT4" ShapeID="_x0000_i1103" DrawAspect="Content" ObjectID="_1685465659" r:id="rId161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 xml:space="preserve"> </w:t>
      </w:r>
    </w:p>
    <w:p w14:paraId="3F9CF8FE" w14:textId="77777777" w:rsidR="00840276" w:rsidRPr="0035311F" w:rsidRDefault="00840276" w:rsidP="00840276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>l)</w:t>
      </w:r>
      <w:r w:rsidRPr="0035311F">
        <w:rPr>
          <w:rFonts w:ascii="Palatino Linotype" w:hAnsi="Palatino Linotype"/>
          <w:bCs/>
          <w:iCs/>
          <w:position w:val="-24"/>
          <w:sz w:val="24"/>
          <w:szCs w:val="24"/>
          <w:lang w:val="pt-BR"/>
        </w:rPr>
        <w:object w:dxaOrig="2200" w:dyaOrig="660" w14:anchorId="6CEA3A88">
          <v:shape id="_x0000_i1104" type="#_x0000_t75" style="width:110.2pt;height:33.25pt" o:ole="">
            <v:imagedata r:id="rId162" o:title=""/>
          </v:shape>
          <o:OLEObject Type="Embed" ProgID="Equation.DSMT4" ShapeID="_x0000_i1104" DrawAspect="Content" ObjectID="_1685465660" r:id="rId16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>m)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2920" w:dyaOrig="760" w14:anchorId="70D46D76">
          <v:shape id="_x0000_i1105" type="#_x0000_t75" style="width:146.2pt;height:38.2pt" o:ole="">
            <v:imagedata r:id="rId164" o:title=""/>
          </v:shape>
          <o:OLEObject Type="Embed" ProgID="Equation.DSMT4" ShapeID="_x0000_i1105" DrawAspect="Content" ObjectID="_1685465661" r:id="rId16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   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0408EEA3" w14:textId="77777777" w:rsidR="00840276" w:rsidRPr="0035311F" w:rsidRDefault="00840276" w:rsidP="00840276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n) 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3100" w:dyaOrig="760" w14:anchorId="20784407">
          <v:shape id="_x0000_i1106" type="#_x0000_t75" style="width:155.1pt;height:38.2pt" o:ole="">
            <v:imagedata r:id="rId166" o:title=""/>
          </v:shape>
          <o:OLEObject Type="Embed" ProgID="Equation.DSMT4" ShapeID="_x0000_i1106" DrawAspect="Content" ObjectID="_1685465662" r:id="rId167"/>
        </w:object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bCs/>
          <w:iCs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>p)</w:t>
      </w:r>
      <w:r w:rsidRPr="0035311F">
        <w:rPr>
          <w:rFonts w:ascii="Palatino Linotype" w:hAnsi="Palatino Linotype"/>
          <w:position w:val="-32"/>
          <w:sz w:val="24"/>
          <w:szCs w:val="24"/>
          <w:lang w:val="nl-NL"/>
        </w:rPr>
        <w:object w:dxaOrig="2240" w:dyaOrig="760" w14:anchorId="40D67345">
          <v:shape id="_x0000_i1107" type="#_x0000_t75" style="width:111.9pt;height:38.2pt" o:ole="">
            <v:imagedata r:id="rId168" o:title=""/>
          </v:shape>
          <o:OLEObject Type="Embed" ProgID="Equation.DSMT4" ShapeID="_x0000_i1107" DrawAspect="Content" ObjectID="_1685465663" r:id="rId169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       </w:t>
      </w:r>
    </w:p>
    <w:p w14:paraId="65B785D4" w14:textId="77777777" w:rsidR="00840276" w:rsidRPr="0035311F" w:rsidRDefault="00840276" w:rsidP="00840276">
      <w:pPr>
        <w:tabs>
          <w:tab w:val="left" w:pos="1620"/>
          <w:tab w:val="left" w:pos="3420"/>
          <w:tab w:val="left" w:pos="5220"/>
          <w:tab w:val="left" w:pos="7200"/>
          <w:tab w:val="left" w:pos="9000"/>
        </w:tabs>
        <w:jc w:val="both"/>
        <w:rPr>
          <w:rFonts w:ascii="Palatino Linotype" w:hAnsi="Palatino Linotype"/>
          <w:bCs/>
          <w:iCs/>
          <w:sz w:val="24"/>
          <w:szCs w:val="24"/>
          <w:lang w:val="pt-BR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r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760" w:dyaOrig="660" w14:anchorId="7E10F6C7">
          <v:shape id="_x0000_i1108" type="#_x0000_t75" style="width:137.9pt;height:33.25pt" o:ole="">
            <v:imagedata r:id="rId170" o:title=""/>
          </v:shape>
          <o:OLEObject Type="Embed" ProgID="Equation.DSMT4" ShapeID="_x0000_i1108" DrawAspect="Content" ObjectID="_1685465664" r:id="rId171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        </w:t>
      </w:r>
      <w:r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s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000" w:dyaOrig="660" w14:anchorId="6BD832E4">
          <v:shape id="_x0000_i1109" type="#_x0000_t75" style="width:150.1pt;height:33.25pt" o:ole="">
            <v:imagedata r:id="rId172" o:title=""/>
          </v:shape>
          <o:OLEObject Type="Embed" ProgID="Equation.DSMT4" ShapeID="_x0000_i1109" DrawAspect="Content" ObjectID="_1685465665" r:id="rId17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</w:t>
      </w:r>
    </w:p>
    <w:p w14:paraId="4C961312" w14:textId="77777777" w:rsidR="00840276" w:rsidRPr="0035311F" w:rsidRDefault="00840276" w:rsidP="00840276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>t)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500" w:dyaOrig="660" w14:anchorId="602545BE">
          <v:shape id="_x0000_i1110" type="#_x0000_t75" style="width:125.15pt;height:33.25pt" o:ole="">
            <v:imagedata r:id="rId174" o:title=""/>
          </v:shape>
          <o:OLEObject Type="Embed" ProgID="Equation.DSMT4" ShapeID="_x0000_i1110" DrawAspect="Content" ObjectID="_1685465666" r:id="rId17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    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>
        <w:rPr>
          <w:rFonts w:ascii="Palatino Linotype" w:hAnsi="Palatino Linotype"/>
          <w:sz w:val="24"/>
          <w:szCs w:val="24"/>
          <w:lang w:val="nl-NL"/>
        </w:rPr>
        <w:t xml:space="preserve"> 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u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620" w:dyaOrig="660" w14:anchorId="10F1800A">
          <v:shape id="_x0000_i1111" type="#_x0000_t75" style="width:181.1pt;height:33.25pt" o:ole="">
            <v:imagedata r:id="rId176" o:title=""/>
          </v:shape>
          <o:OLEObject Type="Embed" ProgID="Equation.DSMT4" ShapeID="_x0000_i1111" DrawAspect="Content" ObjectID="_1685465667" r:id="rId177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;  </w:t>
      </w:r>
    </w:p>
    <w:p w14:paraId="34667973" w14:textId="77777777" w:rsidR="00840276" w:rsidRPr="0035311F" w:rsidRDefault="00840276" w:rsidP="00840276">
      <w:pPr>
        <w:rPr>
          <w:rFonts w:ascii="Palatino Linotype" w:hAnsi="Palatino Linotype"/>
          <w:b/>
          <w:iCs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 xml:space="preserve">Bài 13: </w:t>
      </w:r>
      <w:r w:rsidRPr="0035311F">
        <w:rPr>
          <w:rFonts w:ascii="Palatino Linotype" w:hAnsi="Palatino Linotype"/>
          <w:bCs/>
          <w:iCs/>
          <w:sz w:val="24"/>
          <w:szCs w:val="24"/>
          <w:lang w:val="nl-NL"/>
        </w:rPr>
        <w:t>Tính hợp lý giá trị các biểu thức sau:</w:t>
      </w:r>
    </w:p>
    <w:p w14:paraId="5A4DF76F" w14:textId="77777777" w:rsidR="00840276" w:rsidRPr="0035311F" w:rsidRDefault="00840276" w:rsidP="00840276">
      <w:pPr>
        <w:tabs>
          <w:tab w:val="left" w:pos="851"/>
          <w:tab w:val="left" w:pos="5954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32"/>
          <w:sz w:val="24"/>
          <w:szCs w:val="24"/>
        </w:rPr>
        <w:object w:dxaOrig="2780" w:dyaOrig="760" w14:anchorId="1BC9B655">
          <v:shape id="_x0000_i1112" type="#_x0000_t75" style="width:139pt;height:38.2pt" o:ole="">
            <v:imagedata r:id="rId178" o:title=""/>
          </v:shape>
          <o:OLEObject Type="Embed" ProgID="Equation.DSMT4" ShapeID="_x0000_i1112" DrawAspect="Content" ObjectID="_1685465668" r:id="rId17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; 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480" w:dyaOrig="660" w14:anchorId="2464A549">
          <v:shape id="_x0000_i1113" type="#_x0000_t75" style="width:74.2pt;height:33.25pt" o:ole="">
            <v:imagedata r:id="rId180" o:title=""/>
          </v:shape>
          <o:OLEObject Type="Embed" ProgID="Equation.DSMT4" ShapeID="_x0000_i1113" DrawAspect="Content" ObjectID="_1685465669" r:id="rId18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  ;    </w:t>
      </w:r>
    </w:p>
    <w:p w14:paraId="7C1A422D" w14:textId="77777777" w:rsidR="00840276" w:rsidRPr="0035311F" w:rsidRDefault="00840276" w:rsidP="00840276">
      <w:pPr>
        <w:tabs>
          <w:tab w:val="left" w:pos="851"/>
          <w:tab w:val="left" w:pos="5954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659" w:dyaOrig="660" w14:anchorId="4425A328">
          <v:shape id="_x0000_i1114" type="#_x0000_t75" style="width:132.9pt;height:33.25pt" o:ole="">
            <v:imagedata r:id="rId182" o:title=""/>
          </v:shape>
          <o:OLEObject Type="Embed" ProgID="Equation.DSMT4" ShapeID="_x0000_i1114" DrawAspect="Content" ObjectID="_1685465670" r:id="rId183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;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position w:val="-32"/>
          <w:sz w:val="24"/>
          <w:szCs w:val="24"/>
          <w:lang w:val="pt-BR"/>
        </w:rPr>
        <w:object w:dxaOrig="2260" w:dyaOrig="760" w14:anchorId="72F113DD">
          <v:shape id="_x0000_i1115" type="#_x0000_t75" style="width:113pt;height:38.2pt" o:ole="">
            <v:imagedata r:id="rId184" o:title=""/>
          </v:shape>
          <o:OLEObject Type="Embed" ProgID="Equation.DSMT4" ShapeID="_x0000_i1115" DrawAspect="Content" ObjectID="_1685465671" r:id="rId18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  </w:t>
      </w:r>
    </w:p>
    <w:p w14:paraId="1669A4EC" w14:textId="77777777" w:rsidR="00840276" w:rsidRPr="0035311F" w:rsidRDefault="00840276" w:rsidP="00840276">
      <w:pPr>
        <w:tabs>
          <w:tab w:val="left" w:pos="510"/>
        </w:tabs>
        <w:ind w:left="-180"/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b/>
          <w:color w:val="0000FF"/>
          <w:sz w:val="24"/>
          <w:szCs w:val="24"/>
          <w:lang w:val="pt-BR"/>
        </w:rPr>
        <w:t xml:space="preserve">  Bài 14:  </w:t>
      </w:r>
      <w:r w:rsidRPr="0035311F">
        <w:rPr>
          <w:rFonts w:ascii="Palatino Linotype" w:hAnsi="Palatino Linotype"/>
          <w:sz w:val="24"/>
          <w:szCs w:val="24"/>
          <w:lang w:val="pt-BR"/>
        </w:rPr>
        <w:t>Tìm x biết</w:t>
      </w:r>
    </w:p>
    <w:p w14:paraId="6DE8ACDA" w14:textId="77777777" w:rsidR="00840276" w:rsidRPr="0035311F" w:rsidRDefault="00840276" w:rsidP="00840276">
      <w:pPr>
        <w:tabs>
          <w:tab w:val="left" w:pos="2160"/>
          <w:tab w:val="left" w:pos="3686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pt-BR"/>
        </w:rPr>
      </w:pP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t xml:space="preserve">a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20" w:dyaOrig="660" w14:anchorId="2593F96D">
          <v:shape id="_x0000_i1116" type="#_x0000_t75" style="width:75.9pt;height:33.25pt" o:ole="">
            <v:imagedata r:id="rId186" o:title=""/>
          </v:shape>
          <o:OLEObject Type="Embed" ProgID="Equation.DSMT4" ShapeID="_x0000_i1116" DrawAspect="Content" ObjectID="_1685465672" r:id="rId187"/>
        </w:object>
      </w:r>
      <w:r w:rsidRPr="0035311F">
        <w:rPr>
          <w:rFonts w:ascii="Palatino Linotype" w:hAnsi="Palatino Linotype"/>
          <w:position w:val="-6"/>
          <w:sz w:val="24"/>
          <w:szCs w:val="24"/>
          <w:lang w:val="pt-BR"/>
        </w:rPr>
        <w:t xml:space="preserve"> </w: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00" w:dyaOrig="660" w14:anchorId="38D4930E">
          <v:shape id="_x0000_i1117" type="#_x0000_t75" style="width:74.75pt;height:33.25pt" o:ole="">
            <v:imagedata r:id="rId188" o:title=""/>
          </v:shape>
          <o:OLEObject Type="Embed" ProgID="Equation.DSMT4" ShapeID="_x0000_i1117" DrawAspect="Content" ObjectID="_1685465673" r:id="rId18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;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c) </w:t>
      </w:r>
      <w:r w:rsidRPr="0035311F">
        <w:rPr>
          <w:rFonts w:ascii="Palatino Linotype" w:hAnsi="Palatino Linotype"/>
          <w:position w:val="-24"/>
          <w:sz w:val="24"/>
          <w:szCs w:val="24"/>
        </w:rPr>
        <w:object w:dxaOrig="1280" w:dyaOrig="620" w14:anchorId="4E1A4C5D">
          <v:shape id="_x0000_i1118" type="#_x0000_t75" style="width:64.25pt;height:31pt" o:ole="">
            <v:imagedata r:id="rId190" o:title=""/>
          </v:shape>
          <o:OLEObject Type="Embed" ProgID="Equation.3" ShapeID="_x0000_i1118" DrawAspect="Content" ObjectID="_1685465674" r:id="rId19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;  </w:t>
      </w:r>
    </w:p>
    <w:p w14:paraId="123C0D1A" w14:textId="77777777" w:rsidR="00840276" w:rsidRPr="0035311F" w:rsidRDefault="00840276" w:rsidP="00840276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 w:cs=".VnTime"/>
          <w:sz w:val="24"/>
          <w:szCs w:val="24"/>
          <w:lang w:val="pt-BR"/>
        </w:rPr>
        <w:lastRenderedPageBreak/>
        <w:t xml:space="preserve">d) </w:t>
      </w:r>
      <w:r w:rsidRPr="0035311F">
        <w:rPr>
          <w:rFonts w:ascii="Palatino Linotype" w:hAnsi="Palatino Linotype" w:cs=".VnTime"/>
          <w:position w:val="-24"/>
          <w:sz w:val="24"/>
          <w:szCs w:val="24"/>
          <w:lang w:val="pt-BR"/>
        </w:rPr>
        <w:object w:dxaOrig="1300" w:dyaOrig="660" w14:anchorId="61F0622D">
          <v:shape id="_x0000_i1119" type="#_x0000_t75" style="width:64.8pt;height:33.25pt" o:ole="">
            <v:imagedata r:id="rId192" o:title=""/>
          </v:shape>
          <o:OLEObject Type="Embed" ProgID="Equation.DSMT4" ShapeID="_x0000_i1119" DrawAspect="Content" ObjectID="_1685465675" r:id="rId193"/>
        </w:object>
      </w:r>
      <w:r w:rsidRPr="0035311F">
        <w:rPr>
          <w:rFonts w:ascii="Palatino Linotype" w:hAnsi="Palatino Linotype" w:cs=".VnTime"/>
          <w:sz w:val="24"/>
          <w:szCs w:val="24"/>
          <w:lang w:val="pt-BR"/>
        </w:rPr>
        <w:t xml:space="preserve">;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 xml:space="preserve">e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2140" w:dyaOrig="660" w14:anchorId="5DF342BF">
          <v:shape id="_x0000_i1120" type="#_x0000_t75" style="width:106.9pt;height:33.25pt" o:ole="">
            <v:imagedata r:id="rId194" o:title=""/>
          </v:shape>
          <o:OLEObject Type="Embed" ProgID="Equation.DSMT4" ShapeID="_x0000_i1120" DrawAspect="Content" ObjectID="_1685465676" r:id="rId195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;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f)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520" w:dyaOrig="660" w14:anchorId="58547087">
          <v:shape id="_x0000_i1121" type="#_x0000_t75" style="width:75.9pt;height:33.25pt" o:ole="">
            <v:imagedata r:id="rId196" o:title=""/>
          </v:shape>
          <o:OLEObject Type="Embed" ProgID="Equation.DSMT4" ShapeID="_x0000_i1121" DrawAspect="Content" ObjectID="_1685465677" r:id="rId197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g) 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260" w:dyaOrig="660" w14:anchorId="3A6DCE66">
          <v:shape id="_x0000_i1122" type="#_x0000_t75" style="width:63.15pt;height:33.25pt" o:ole="">
            <v:imagedata r:id="rId198" o:title=""/>
          </v:shape>
          <o:OLEObject Type="Embed" ProgID="Equation.DSMT4" ShapeID="_x0000_i1122" DrawAspect="Content" ObjectID="_1685465678" r:id="rId199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h)</w:t>
      </w:r>
      <w:r w:rsidRPr="0035311F">
        <w:rPr>
          <w:rFonts w:ascii="Palatino Linotype" w:hAnsi="Palatino Linotype"/>
          <w:position w:val="-24"/>
          <w:sz w:val="24"/>
          <w:szCs w:val="24"/>
          <w:lang w:val="pt-BR"/>
        </w:rPr>
        <w:object w:dxaOrig="1380" w:dyaOrig="660" w14:anchorId="2193F35A">
          <v:shape id="_x0000_i1123" type="#_x0000_t75" style="width:69.25pt;height:33.25pt" o:ole="">
            <v:imagedata r:id="rId200" o:title=""/>
          </v:shape>
          <o:OLEObject Type="Embed" ProgID="Equation.DSMT4" ShapeID="_x0000_i1123" DrawAspect="Content" ObjectID="_1685465679" r:id="rId201"/>
        </w:object>
      </w:r>
      <w:r w:rsidRPr="0035311F">
        <w:rPr>
          <w:rFonts w:ascii="Palatino Linotype" w:hAnsi="Palatino Linotype"/>
          <w:sz w:val="24"/>
          <w:szCs w:val="24"/>
          <w:lang w:val="pt-BR"/>
        </w:rPr>
        <w:t xml:space="preserve">   </w:t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  <w:t>i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120" w:dyaOrig="660" w14:anchorId="43EB846F">
          <v:shape id="_x0000_i1124" type="#_x0000_t75" style="width:55.95pt;height:33.25pt" o:ole="">
            <v:imagedata r:id="rId202" o:title=""/>
          </v:shape>
          <o:OLEObject Type="Embed" ProgID="Equation.DSMT4" ShapeID="_x0000_i1124" DrawAspect="Content" ObjectID="_1685465680" r:id="rId20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;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24CF531F" w14:textId="77777777" w:rsidR="00840276" w:rsidRPr="0035311F" w:rsidRDefault="00840276" w:rsidP="00840276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j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3D446DC4">
          <v:shape id="_x0000_i1125" type="#_x0000_t75" style="width:12.2pt;height:33.25pt" o:ole="">
            <v:imagedata r:id="rId204" o:title=""/>
          </v:shape>
          <o:OLEObject Type="Embed" ProgID="Equation.DSMT4" ShapeID="_x0000_i1125" DrawAspect="Content" ObjectID="_1685465681" r:id="rId20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+  2.x  = 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400" w:dyaOrig="660" w14:anchorId="0533D112">
          <v:shape id="_x0000_i1126" type="#_x0000_t75" style="width:19.95pt;height:33.25pt" o:ole="">
            <v:imagedata r:id="rId206" o:title=""/>
          </v:shape>
          <o:OLEObject Type="Embed" ProgID="Equation.DSMT4" ShapeID="_x0000_i1126" DrawAspect="Content" ObjectID="_1685465682" r:id="rId207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>.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 xml:space="preserve">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 xml:space="preserve">k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120" w:dyaOrig="660" w14:anchorId="2FE8635A">
          <v:shape id="_x0000_i1127" type="#_x0000_t75" style="width:55.95pt;height:33.25pt" o:ole="">
            <v:imagedata r:id="rId208" o:title=""/>
          </v:shape>
          <o:OLEObject Type="Embed" ProgID="Equation.DSMT4" ShapeID="_x0000_i1127" DrawAspect="Content" ObjectID="_1685465683" r:id="rId209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pt-BR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l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359" w:dyaOrig="660" w14:anchorId="013835F0">
          <v:shape id="_x0000_i1128" type="#_x0000_t75" style="width:68.1pt;height:33.25pt" o:ole="">
            <v:imagedata r:id="rId210" o:title=""/>
          </v:shape>
          <o:OLEObject Type="Embed" ProgID="Equation.DSMT4" ShapeID="_x0000_i1128" DrawAspect="Content" ObjectID="_1685465684" r:id="rId211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</w:p>
    <w:p w14:paraId="40B49A56" w14:textId="77777777" w:rsidR="00840276" w:rsidRPr="0035311F" w:rsidRDefault="00840276" w:rsidP="00840276">
      <w:pPr>
        <w:tabs>
          <w:tab w:val="left" w:pos="2160"/>
          <w:tab w:val="left" w:pos="3686"/>
          <w:tab w:val="left" w:pos="3828"/>
          <w:tab w:val="left" w:pos="4320"/>
          <w:tab w:val="left" w:pos="6300"/>
          <w:tab w:val="left" w:pos="7740"/>
        </w:tabs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sz w:val="24"/>
          <w:szCs w:val="24"/>
          <w:lang w:val="nl-NL"/>
        </w:rPr>
        <w:t xml:space="preserve">m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20" w:dyaOrig="660" w14:anchorId="6479DB2D">
          <v:shape id="_x0000_i1129" type="#_x0000_t75" style="width:11.1pt;height:33.25pt" o:ole="">
            <v:imagedata r:id="rId212" o:title=""/>
          </v:shape>
          <o:OLEObject Type="Embed" ProgID="Equation.DSMT4" ShapeID="_x0000_i1129" DrawAspect="Content" ObjectID="_1685465685" r:id="rId213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x +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240" w:dyaOrig="660" w14:anchorId="31DA46E2">
          <v:shape id="_x0000_i1130" type="#_x0000_t75" style="width:12.2pt;height:33.25pt" o:ole="">
            <v:imagedata r:id="rId214" o:title=""/>
          </v:shape>
          <o:OLEObject Type="Embed" ProgID="Equation.DSMT4" ShapeID="_x0000_i1130" DrawAspect="Content" ObjectID="_1685465686" r:id="rId215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=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340" w:dyaOrig="660" w14:anchorId="1DDE22DF">
          <v:shape id="_x0000_i1131" type="#_x0000_t75" style="width:17.15pt;height:33.25pt" o:ole="">
            <v:imagedata r:id="rId216" o:title=""/>
          </v:shape>
          <o:OLEObject Type="Embed" ProgID="Equation.DSMT4" ShapeID="_x0000_i1131" DrawAspect="Content" ObjectID="_1685465687" r:id="rId217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   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>n)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520" w:dyaOrig="660" w14:anchorId="6DEC8586">
          <v:shape id="_x0000_i1132" type="#_x0000_t75" style="width:75.9pt;height:33.25pt" o:ole="">
            <v:imagedata r:id="rId218" o:title=""/>
          </v:shape>
          <o:OLEObject Type="Embed" ProgID="Equation.DSMT4" ShapeID="_x0000_i1132" DrawAspect="Content" ObjectID="_1685465688" r:id="rId219"/>
        </w:object>
      </w:r>
      <w:r w:rsidRPr="0035311F">
        <w:rPr>
          <w:rFonts w:ascii="Palatino Linotype" w:hAnsi="Palatino Linotype"/>
          <w:bCs/>
          <w:sz w:val="24"/>
          <w:szCs w:val="24"/>
          <w:lang w:val="nl-NL"/>
        </w:rPr>
        <w:t xml:space="preserve">             </w:t>
      </w:r>
    </w:p>
    <w:p w14:paraId="6B91B96B" w14:textId="77777777" w:rsidR="00840276" w:rsidRPr="0035311F" w:rsidRDefault="00840276" w:rsidP="00840276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15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50833874" w14:textId="77777777" w:rsidR="00840276" w:rsidRPr="0035311F" w:rsidRDefault="00840276" w:rsidP="00840276">
      <w:pPr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a) </w:t>
      </w:r>
      <w:r w:rsidRPr="0035311F">
        <w:rPr>
          <w:rFonts w:ascii="Palatino Linotype" w:hAnsi="Palatino Linotype"/>
          <w:bCs/>
          <w:iCs/>
          <w:color w:val="000000" w:themeColor="text1"/>
          <w:position w:val="-32"/>
          <w:sz w:val="24"/>
          <w:szCs w:val="24"/>
          <w:lang w:val="nl-NL"/>
        </w:rPr>
        <w:object w:dxaOrig="4700" w:dyaOrig="760" w14:anchorId="25CB4E95">
          <v:shape id="_x0000_i1133" type="#_x0000_t75" style="width:234.85pt;height:38.2pt" o:ole="">
            <v:imagedata r:id="rId220" o:title=""/>
          </v:shape>
          <o:OLEObject Type="Embed" ProgID="Equation.DSMT4" ShapeID="_x0000_i1133" DrawAspect="Content" ObjectID="_1685465689" r:id="rId221"/>
        </w:object>
      </w:r>
    </w:p>
    <w:p w14:paraId="55199A46" w14:textId="77777777" w:rsidR="00840276" w:rsidRPr="0035311F" w:rsidRDefault="00840276" w:rsidP="00840276">
      <w:pPr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b) </w:t>
      </w:r>
      <w:r w:rsidRPr="0035311F">
        <w:rPr>
          <w:rFonts w:ascii="Palatino Linotype" w:hAnsi="Palatino Linotype"/>
          <w:bCs/>
          <w:iCs/>
          <w:color w:val="000000" w:themeColor="text1"/>
          <w:position w:val="-32"/>
          <w:sz w:val="24"/>
          <w:szCs w:val="24"/>
          <w:lang w:val="nl-NL"/>
        </w:rPr>
        <w:object w:dxaOrig="3580" w:dyaOrig="760" w14:anchorId="039268FF">
          <v:shape id="_x0000_i1134" type="#_x0000_t75" style="width:178.9pt;height:38.2pt" o:ole="">
            <v:imagedata r:id="rId222" o:title=""/>
          </v:shape>
          <o:OLEObject Type="Embed" ProgID="Equation.DSMT4" ShapeID="_x0000_i1134" DrawAspect="Content" ObjectID="_1685465690" r:id="rId223"/>
        </w:object>
      </w:r>
    </w:p>
    <w:p w14:paraId="52404AFE" w14:textId="77777777" w:rsidR="00840276" w:rsidRPr="0035311F" w:rsidRDefault="00840276" w:rsidP="00840276">
      <w:pPr>
        <w:rPr>
          <w:rFonts w:ascii="Palatino Linotype" w:hAnsi="Palatino Linotype"/>
          <w:bCs/>
          <w:iCs/>
          <w:color w:val="0000FF"/>
          <w:sz w:val="24"/>
          <w:szCs w:val="24"/>
          <w:lang w:val="nl-NL"/>
        </w:rPr>
      </w:pPr>
      <w:r w:rsidRPr="0035311F">
        <w:rPr>
          <w:rFonts w:ascii="Palatino Linotype" w:hAnsi="Palatino Linotype"/>
          <w:bCs/>
          <w:iCs/>
          <w:color w:val="000000" w:themeColor="text1"/>
          <w:sz w:val="24"/>
          <w:szCs w:val="24"/>
          <w:lang w:val="nl-NL"/>
        </w:rPr>
        <w:t xml:space="preserve">c) </w:t>
      </w:r>
      <w:r w:rsidRPr="0035311F">
        <w:rPr>
          <w:rFonts w:ascii="Palatino Linotype" w:hAnsi="Palatino Linotype"/>
          <w:bCs/>
          <w:iCs/>
          <w:color w:val="0000FF"/>
          <w:position w:val="-58"/>
          <w:sz w:val="24"/>
          <w:szCs w:val="24"/>
          <w:lang w:val="nl-NL"/>
        </w:rPr>
        <w:object w:dxaOrig="3200" w:dyaOrig="1280" w14:anchorId="22D2C153">
          <v:shape id="_x0000_i1135" type="#_x0000_t75" style="width:160.05pt;height:64.25pt" o:ole="">
            <v:imagedata r:id="rId224" o:title=""/>
          </v:shape>
          <o:OLEObject Type="Embed" ProgID="Equation.DSMT4" ShapeID="_x0000_i1135" DrawAspect="Content" ObjectID="_1685465691" r:id="rId225"/>
        </w:object>
      </w:r>
    </w:p>
    <w:p w14:paraId="0789CAC4" w14:textId="77777777" w:rsidR="00840276" w:rsidRPr="0035311F" w:rsidRDefault="00840276" w:rsidP="00840276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bCs/>
          <w:iCs/>
          <w:color w:val="0000FF"/>
          <w:sz w:val="24"/>
          <w:szCs w:val="24"/>
          <w:lang w:val="nl-NL"/>
        </w:rPr>
        <w:t>Bài 16</w:t>
      </w:r>
      <w:r w:rsidRPr="0035311F">
        <w:rPr>
          <w:rFonts w:ascii="Palatino Linotype" w:hAnsi="Palatino Linotype"/>
          <w:b/>
          <w:bCs/>
          <w:i/>
          <w:iCs/>
          <w:color w:val="0000FF"/>
          <w:sz w:val="24"/>
          <w:szCs w:val="24"/>
          <w:lang w:val="nl-NL"/>
        </w:rPr>
        <w:t xml:space="preserve">: 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Thực hiện phép tính: </w:t>
      </w:r>
    </w:p>
    <w:p w14:paraId="4C348889" w14:textId="77777777" w:rsidR="00840276" w:rsidRPr="0035311F" w:rsidRDefault="00840276" w:rsidP="00840276">
      <w:pPr>
        <w:rPr>
          <w:rFonts w:ascii="Palatino Linotype" w:hAnsi="Palatino Linotype"/>
          <w:sz w:val="24"/>
          <w:szCs w:val="24"/>
          <w:lang w:val="nl-NL"/>
        </w:rPr>
      </w:pPr>
      <w:r w:rsidRPr="0035311F">
        <w:rPr>
          <w:rFonts w:ascii="Palatino Linotype" w:hAnsi="Palatino Linotype"/>
          <w:b/>
          <w:sz w:val="24"/>
          <w:szCs w:val="24"/>
          <w:lang w:val="nl-NL"/>
        </w:rPr>
        <w:t>a</w: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) </w:t>
      </w:r>
      <w:r w:rsidRPr="0035311F">
        <w:rPr>
          <w:rFonts w:ascii="Palatino Linotype" w:hAnsi="Palatino Linotype"/>
          <w:b/>
          <w:position w:val="-24"/>
          <w:sz w:val="24"/>
          <w:szCs w:val="24"/>
          <w:lang w:val="nl-NL"/>
        </w:rPr>
        <w:object w:dxaOrig="1579" w:dyaOrig="660" w14:anchorId="0A4F59F5">
          <v:shape id="_x0000_i1136" type="#_x0000_t75" style="width:79.2pt;height:33.25pt" o:ole="">
            <v:imagedata r:id="rId226" o:title=""/>
          </v:shape>
          <o:OLEObject Type="Embed" ProgID="Equation.DSMT4" ShapeID="_x0000_i1136" DrawAspect="Content" ObjectID="_1685465692" r:id="rId227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.</w:t>
      </w:r>
      <w:r w:rsidRPr="0035311F">
        <w:rPr>
          <w:rFonts w:ascii="Palatino Linotype" w:hAnsi="Palatino Linotype"/>
          <w:sz w:val="24"/>
          <w:szCs w:val="24"/>
          <w:lang w:val="nl-NL"/>
        </w:rPr>
        <w:tab/>
      </w:r>
      <w:r w:rsidRPr="0035311F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35311F">
        <w:rPr>
          <w:rFonts w:ascii="Palatino Linotype" w:hAnsi="Palatino Linotype"/>
          <w:position w:val="-24"/>
          <w:sz w:val="24"/>
          <w:szCs w:val="24"/>
          <w:lang w:val="nl-NL"/>
        </w:rPr>
        <w:object w:dxaOrig="1300" w:dyaOrig="660" w14:anchorId="213AC673">
          <v:shape id="_x0000_i1137" type="#_x0000_t75" style="width:64.8pt;height:33.25pt" o:ole="">
            <v:imagedata r:id="rId228" o:title=""/>
          </v:shape>
          <o:OLEObject Type="Embed" ProgID="Equation.DSMT4" ShapeID="_x0000_i1137" DrawAspect="Content" ObjectID="_1685465693" r:id="rId229"/>
        </w:object>
      </w:r>
      <w:r w:rsidRPr="0035311F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160341EF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0276"/>
    <w:rsid w:val="00235CDF"/>
    <w:rsid w:val="003E3903"/>
    <w:rsid w:val="008402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D03D958"/>
  <w15:chartTrackingRefBased/>
  <w15:docId w15:val="{412DBA9C-3B83-4CD8-ADEE-0524441B49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0276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2.wmf"/><Relationship Id="rId227" Type="http://schemas.openxmlformats.org/officeDocument/2006/relationships/oleObject" Target="embeddings/oleObject112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oleObject" Target="embeddings/oleObject111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6" Type="http://schemas.openxmlformats.org/officeDocument/2006/relationships/image" Target="media/image12.wmf"/><Relationship Id="rId231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54</Words>
  <Characters>3728</Characters>
  <Application>Microsoft Office Word</Application>
  <DocSecurity>0</DocSecurity>
  <Lines>31</Lines>
  <Paragraphs>8</Paragraphs>
  <ScaleCrop>false</ScaleCrop>
  <Company/>
  <LinksUpToDate>false</LinksUpToDate>
  <CharactersWithSpaces>4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00:00Z</dcterms:created>
  <dcterms:modified xsi:type="dcterms:W3CDTF">2021-06-17T13:00:00Z</dcterms:modified>
</cp:coreProperties>
</file>